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>,</w:t>
      </w:r>
      <w:r w:rsidR="009A6C93">
        <w:rPr>
          <w:rFonts w:ascii="Times New Roman" w:hAnsi="Times New Roman" w:cs="Times New Roman"/>
          <w:sz w:val="24"/>
          <w:szCs w:val="24"/>
        </w:rPr>
        <w:t xml:space="preserve"> the transa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pric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of </w:t>
      </w:r>
      <w:r w:rsidR="00FE6285">
        <w:rPr>
          <w:rFonts w:ascii="Times New Roman" w:hAnsi="Times New Roman" w:cs="Times New Roman"/>
          <w:sz w:val="24"/>
          <w:szCs w:val="24"/>
        </w:rPr>
        <w:t>30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flats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>in the same district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A6C93">
        <w:rPr>
          <w:rFonts w:ascii="Times New Roman" w:hAnsi="Times New Roman" w:cs="Times New Roman"/>
          <w:sz w:val="24"/>
          <w:szCs w:val="24"/>
        </w:rPr>
        <w:t xml:space="preserve">of Singapore </w:t>
      </w:r>
      <w:r w:rsidR="00E05C0C" w:rsidRPr="00B22377">
        <w:rPr>
          <w:rFonts w:ascii="Times New Roman" w:hAnsi="Times New Roman" w:cs="Times New Roman"/>
          <w:sz w:val="24"/>
          <w:szCs w:val="24"/>
        </w:rPr>
        <w:t>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9A6C93">
        <w:rPr>
          <w:rFonts w:ascii="Times New Roman" w:hAnsi="Times New Roman" w:cs="Times New Roman"/>
          <w:i/>
          <w:sz w:val="24"/>
          <w:szCs w:val="24"/>
        </w:rPr>
        <w:t>housing_price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.csv</w:t>
      </w:r>
      <w:r w:rsidR="009A6C9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0119D" w:rsidRPr="00784B29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 w:rsidRPr="006B2CF2">
        <w:rPr>
          <w:rFonts w:ascii="Times New Roman" w:hAnsi="Times New Roman" w:cs="Times New Roman"/>
          <w:sz w:val="24"/>
          <w:szCs w:val="24"/>
        </w:rPr>
        <w:t>(measured in $ in thousands)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6B2CF2" w:rsidRPr="006B2CF2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(measured in year</w:t>
      </w:r>
      <w:r w:rsidR="006B2CF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B2CF2">
        <w:rPr>
          <w:rFonts w:ascii="Times New Roman" w:hAnsi="Times New Roman" w:cs="Times New Roman"/>
          <w:sz w:val="24"/>
          <w:szCs w:val="24"/>
        </w:rPr>
        <w:t>)</w:t>
      </w:r>
      <w:r w:rsidR="009A6C9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nd</w:t>
      </w:r>
      <w:r w:rsidRPr="00784B2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9A6C93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(measured in km</w:t>
      </w:r>
      <w:r w:rsidR="006B2CF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B2CF2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  <w:r w:rsidR="00784B29">
        <w:rPr>
          <w:rFonts w:ascii="Times New Roman" w:hAnsi="Times New Roman" w:cs="Times New Roman"/>
          <w:sz w:val="24"/>
          <w:szCs w:val="24"/>
        </w:rPr>
        <w:t xml:space="preserve"> The</w:t>
      </w:r>
      <w:r w:rsidR="006B2CF2">
        <w:rPr>
          <w:rFonts w:ascii="Times New Roman" w:hAnsi="Times New Roman" w:cs="Times New Roman"/>
          <w:sz w:val="24"/>
          <w:szCs w:val="24"/>
        </w:rPr>
        <w:t xml:space="preserve"> </w:t>
      </w:r>
      <w:r w:rsidR="006B2CF2" w:rsidRPr="006B2CF2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6B2CF2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6B2C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2CF2">
        <w:rPr>
          <w:rFonts w:ascii="Times New Roman" w:hAnsi="Times New Roman" w:cs="Times New Roman"/>
          <w:sz w:val="24"/>
          <w:szCs w:val="24"/>
        </w:rPr>
        <w:t>and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B2CF2">
        <w:rPr>
          <w:rFonts w:ascii="Times New Roman" w:hAnsi="Times New Roman" w:cs="Times New Roman"/>
          <w:sz w:val="24"/>
          <w:szCs w:val="24"/>
        </w:rPr>
        <w:t xml:space="preserve"> are </w:t>
      </w:r>
      <w:r w:rsidR="002154B8">
        <w:rPr>
          <w:rFonts w:ascii="Times New Roman" w:hAnsi="Times New Roman" w:cs="Times New Roman"/>
          <w:sz w:val="24"/>
          <w:szCs w:val="24"/>
        </w:rPr>
        <w:t xml:space="preserve">derived </w:t>
      </w:r>
      <w:r w:rsidR="00784B29">
        <w:rPr>
          <w:rFonts w:ascii="Times New Roman" w:hAnsi="Times New Roman" w:cs="Times New Roman"/>
          <w:sz w:val="24"/>
          <w:szCs w:val="24"/>
        </w:rPr>
        <w:t>field</w:t>
      </w:r>
      <w:r w:rsidR="006B2CF2">
        <w:rPr>
          <w:rFonts w:ascii="Times New Roman" w:hAnsi="Times New Roman" w:cs="Times New Roman"/>
          <w:sz w:val="24"/>
          <w:szCs w:val="24"/>
        </w:rPr>
        <w:t>s</w:t>
      </w:r>
      <w:r w:rsidR="00784B29">
        <w:rPr>
          <w:rFonts w:ascii="Times New Roman" w:hAnsi="Times New Roman" w:cs="Times New Roman"/>
          <w:sz w:val="24"/>
          <w:szCs w:val="24"/>
        </w:rPr>
        <w:t>.</w:t>
      </w:r>
    </w:p>
    <w:p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784B29">
        <w:rPr>
          <w:rFonts w:ascii="Times New Roman" w:hAnsi="Times New Roman" w:cs="Times New Roman"/>
          <w:sz w:val="24"/>
          <w:szCs w:val="24"/>
        </w:rPr>
        <w:t xml:space="preserve"> </w:t>
      </w:r>
      <w:r w:rsidR="00436345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43634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436345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 data point</w:t>
      </w:r>
    </w:p>
    <w:p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 data point</w:t>
      </w:r>
    </w:p>
    <w:p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 xml:space="preserve">error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squared-error (of the whole data set):  </w:t>
      </w:r>
    </w:p>
    <w:p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A43953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784B29" w:rsidRPr="00784B29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A43953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A4395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it is believed that </w:t>
      </w:r>
      <w:r w:rsidR="00A43953">
        <w:rPr>
          <w:rFonts w:ascii="Times New Roman" w:hAnsi="Times New Roman" w:cs="Times New Roman"/>
          <w:sz w:val="24"/>
          <w:szCs w:val="24"/>
        </w:rPr>
        <w:t>pric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is proportional to</w:t>
      </w:r>
      <w:r w:rsidR="00660C1C">
        <w:rPr>
          <w:rFonts w:ascii="Times New Roman" w:hAnsi="Times New Roman" w:cs="Times New Roman"/>
          <w:sz w:val="24"/>
          <w:szCs w:val="24"/>
        </w:rPr>
        <w:t xml:space="preserve"> inverse</w:t>
      </w:r>
      <w:r w:rsidR="00E05C0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A43953">
        <w:rPr>
          <w:rFonts w:ascii="Times New Roman" w:hAnsi="Times New Roman" w:cs="Times New Roman"/>
          <w:sz w:val="24"/>
          <w:szCs w:val="24"/>
        </w:rPr>
        <w:t>distance</w:t>
      </w:r>
      <w:r w:rsidR="00E05C0C" w:rsidRPr="00B22377">
        <w:rPr>
          <w:rFonts w:ascii="Times New Roman" w:hAnsi="Times New Roman" w:cs="Times New Roman"/>
          <w:sz w:val="24"/>
          <w:szCs w:val="24"/>
        </w:rPr>
        <w:t>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pt" o:ole="">
            <v:imagedata r:id="rId7" o:title=""/>
          </v:shape>
          <o:OLEObject Type="Embed" ProgID="Equation.DSMT4" ShapeID="_x0000_i1025" DrawAspect="Content" ObjectID="_1720859738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>
          <v:shape id="_x0000_i1026" type="#_x0000_t75" style="width:10.5pt;height:11pt" o:ole="">
            <v:imagedata r:id="rId9" o:title=""/>
          </v:shape>
          <o:OLEObject Type="Embed" ProgID="Equation.DSMT4" ShapeID="_x0000_i1026" DrawAspect="Content" ObjectID="_1720859739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and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>
          <v:shape id="_x0000_i1027" type="#_x0000_t75" style="width:28pt;height:14pt" o:ole="">
            <v:imagedata r:id="rId11" o:title=""/>
          </v:shape>
          <o:OLEObject Type="Embed" ProgID="Equation.DSMT4" ShapeID="_x0000_i1027" DrawAspect="Content" ObjectID="_1720859740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r>
          <w:rPr>
            <w:rFonts w:ascii="Cambria Math" w:hAnsi="Cambria Math" w:cs="Times New Roman"/>
            <w:sz w:val="24"/>
            <w:szCs w:val="24"/>
          </w:rPr>
          <m:t>E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:rsidTr="001B3BB7">
        <w:tc>
          <w:tcPr>
            <w:tcW w:w="9356" w:type="dxa"/>
            <w:shd w:val="clear" w:color="auto" w:fill="FFFFFF" w:themeFill="background1"/>
          </w:tcPr>
          <w:p w:rsidR="00C33260" w:rsidRDefault="00C33260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:rsidR="001B3BB7" w:rsidRDefault="001B3BB7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:rsidR="001B3BB7" w:rsidRDefault="001B3BB7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:rsidR="0010597A" w:rsidRDefault="0010597A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:rsidR="0010597A" w:rsidRPr="00B22377" w:rsidRDefault="0010597A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</w:tc>
      </w:tr>
    </w:tbl>
    <w:p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6A16EC" w:rsidRPr="00B22377" w:rsidTr="001B3BB7">
        <w:tc>
          <w:tcPr>
            <w:tcW w:w="9356" w:type="dxa"/>
            <w:shd w:val="clear" w:color="auto" w:fill="FFFFFF" w:themeFill="background1"/>
          </w:tcPr>
          <w:p w:rsidR="000E63E1" w:rsidRDefault="000E63E1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0597A" w:rsidRPr="00B22377" w:rsidRDefault="0010597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1B3BB7" w:rsidRDefault="001B3BB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:rsidTr="001B3BB7">
        <w:tc>
          <w:tcPr>
            <w:tcW w:w="9356" w:type="dxa"/>
            <w:shd w:val="clear" w:color="auto" w:fill="FFFFFF" w:themeFill="background1"/>
          </w:tcPr>
          <w:p w:rsidR="00D21B10" w:rsidRPr="00B22377" w:rsidRDefault="00D21B1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12645" w:rsidRDefault="0011264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4C56A8" w:rsidRDefault="004C56A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4C56A8" w:rsidRDefault="004C56A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4C56A8" w:rsidRDefault="004C56A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4C56A8" w:rsidRDefault="004C56A8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:rsidTr="001B3BB7">
        <w:tc>
          <w:tcPr>
            <w:tcW w:w="9356" w:type="dxa"/>
            <w:shd w:val="clear" w:color="auto" w:fill="FFFFFF" w:themeFill="background1"/>
          </w:tcPr>
          <w:p w:rsidR="00FF1425" w:rsidRDefault="00FF142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</w:p>
          <w:p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</w:p>
          <w:p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660C1C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660C1C">
        <w:rPr>
          <w:rFonts w:ascii="Times New Roman" w:hAnsi="Times New Roman" w:cs="Times New Roman"/>
          <w:sz w:val="24"/>
          <w:szCs w:val="24"/>
        </w:rPr>
        <w:t xml:space="preserve">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60C1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046E17" w:rsidRPr="00B22377">
        <w:rPr>
          <w:rFonts w:ascii="Times New Roman" w:hAnsi="Times New Roman" w:cs="Times New Roman"/>
          <w:sz w:val="24"/>
          <w:szCs w:val="24"/>
        </w:rPr>
        <w:t>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:rsidTr="001B3BB7">
        <w:tc>
          <w:tcPr>
            <w:tcW w:w="9356" w:type="dxa"/>
            <w:shd w:val="clear" w:color="auto" w:fill="FFFFFF" w:themeFill="background1"/>
          </w:tcPr>
          <w:p w:rsidR="00D331B9" w:rsidRDefault="00D331B9" w:rsidP="0010597A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:rsidR="0010597A" w:rsidRDefault="0010597A" w:rsidP="0010597A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  <w:p w:rsidR="001B3BB7" w:rsidRPr="00B22377" w:rsidRDefault="001B3BB7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:rsidTr="001B3BB7">
        <w:tc>
          <w:tcPr>
            <w:tcW w:w="9356" w:type="dxa"/>
            <w:shd w:val="clear" w:color="auto" w:fill="FFFFFF" w:themeFill="background1"/>
          </w:tcPr>
          <w:p w:rsidR="00347249" w:rsidRDefault="0034724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0597A" w:rsidRDefault="0010597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:rsidTr="001B3BB7">
        <w:tc>
          <w:tcPr>
            <w:tcW w:w="9356" w:type="dxa"/>
            <w:shd w:val="clear" w:color="auto" w:fill="FFFFFF" w:themeFill="background1"/>
          </w:tcPr>
          <w:p w:rsidR="00D04766" w:rsidRPr="001B3BB7" w:rsidRDefault="00D04766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4C56A8" w:rsidRDefault="004C56A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4C56A8" w:rsidRDefault="004C56A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4C56A8" w:rsidRDefault="004C56A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4C56A8" w:rsidRPr="001B3BB7" w:rsidRDefault="004C56A8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:rsidTr="001B3BB7">
        <w:tc>
          <w:tcPr>
            <w:tcW w:w="9356" w:type="dxa"/>
            <w:shd w:val="clear" w:color="auto" w:fill="FFFFFF" w:themeFill="background1"/>
          </w:tcPr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</w:p>
          <w:p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FD0360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FD0360" w:rsidRPr="00B22377" w:rsidRDefault="00FD0360">
      <w:pPr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:rsidR="00B05C91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B22377">
        <w:rPr>
          <w:rFonts w:ascii="Times New Roman" w:hAnsi="Times New Roman" w:cs="Times New Roman"/>
          <w:sz w:val="24"/>
          <w:szCs w:val="24"/>
        </w:rPr>
        <w:t>(15 marks)</w:t>
      </w:r>
    </w:p>
    <w:p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:rsidTr="001D0C7C">
        <w:tc>
          <w:tcPr>
            <w:tcW w:w="8721" w:type="dxa"/>
          </w:tcPr>
          <w:p w:rsidR="001D0C7C" w:rsidRDefault="001D0C7C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>
          <v:shape id="_x0000_i1028" type="#_x0000_t75" style="width:10.5pt;height:11pt" o:ole="">
            <v:imagedata r:id="rId13" o:title=""/>
          </v:shape>
          <o:OLEObject Type="Embed" ProgID="Equation.DSMT4" ShapeID="_x0000_i1028" DrawAspect="Content" ObjectID="_1720859741" r:id="rId14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>
          <v:shape id="_x0000_i1029" type="#_x0000_t75" style="width:10.5pt;height:11pt" o:ole="">
            <v:imagedata r:id="rId15" o:title=""/>
          </v:shape>
          <o:OLEObject Type="Embed" ProgID="Equation.DSMT4" ShapeID="_x0000_i1029" DrawAspect="Content" ObjectID="_1720859742" r:id="rId16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:rsidTr="00D114F2">
        <w:trPr>
          <w:trHeight w:val="308"/>
        </w:trPr>
        <w:tc>
          <w:tcPr>
            <w:tcW w:w="8721" w:type="dxa"/>
          </w:tcPr>
          <w:p w:rsidR="00456A83" w:rsidRDefault="00456A83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B3BB7" w:rsidRPr="00B2237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05C91" w:rsidRPr="00B22377" w:rsidRDefault="00B05C91" w:rsidP="00412E2A">
      <w:pPr>
        <w:tabs>
          <w:tab w:val="left" w:pos="567"/>
        </w:tabs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:rsidR="00B05C91" w:rsidRPr="00B22377" w:rsidRDefault="00B05C91" w:rsidP="00B05C91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 xml:space="preserve">price per square </w:t>
      </w:r>
      <w:r w:rsidR="002154B8">
        <w:rPr>
          <w:rFonts w:ascii="Times New Roman" w:hAnsi="Times New Roman" w:cs="Times New Roman"/>
          <w:i/>
          <w:sz w:val="24"/>
          <w:szCs w:val="24"/>
        </w:rPr>
        <w:t>metre</w:t>
      </w:r>
      <w:r w:rsidR="002154B8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660C1C" w:rsidRPr="00784B29">
        <w:rPr>
          <w:rFonts w:ascii="Times New Roman" w:hAnsi="Times New Roman" w:cs="Times New Roman"/>
          <w:i/>
          <w:sz w:val="24"/>
          <w:szCs w:val="24"/>
        </w:rPr>
        <w:t>inverse</w:t>
      </w:r>
      <w:r w:rsidR="00660C1C">
        <w:rPr>
          <w:rFonts w:ascii="Times New Roman" w:hAnsi="Times New Roman" w:cs="Times New Roman"/>
          <w:sz w:val="24"/>
          <w:szCs w:val="24"/>
        </w:rPr>
        <w:t xml:space="preserve"> </w:t>
      </w:r>
      <w:r w:rsidR="00660C1C" w:rsidRPr="009A6C93">
        <w:rPr>
          <w:rFonts w:ascii="Times New Roman" w:hAnsi="Times New Roman" w:cs="Times New Roman"/>
          <w:i/>
          <w:sz w:val="24"/>
          <w:szCs w:val="24"/>
        </w:rPr>
        <w:t>distance to the nearest MRT station</w:t>
      </w:r>
      <w:r w:rsidR="00660C1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6F16C4" w:rsidRPr="00B22377">
        <w:rPr>
          <w:rFonts w:ascii="Times New Roman" w:hAnsi="Times New Roman" w:cs="Times New Roman"/>
          <w:sz w:val="24"/>
          <w:szCs w:val="24"/>
        </w:rPr>
        <w:t>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D90343" w:rsidRPr="00D90343">
        <w:rPr>
          <w:rFonts w:ascii="Times New Roman" w:hAnsi="Times New Roman" w:cs="Times New Roman"/>
          <w:i/>
          <w:sz w:val="24"/>
          <w:szCs w:val="24"/>
        </w:rPr>
        <w:t xml:space="preserve">inverse </w:t>
      </w:r>
      <w:r w:rsidR="00755EC6" w:rsidRPr="009A6C93">
        <w:rPr>
          <w:rFonts w:ascii="Times New Roman" w:hAnsi="Times New Roman" w:cs="Times New Roman"/>
          <w:i/>
          <w:sz w:val="24"/>
          <w:szCs w:val="24"/>
        </w:rPr>
        <w:t>age of flat</w:t>
      </w:r>
      <w:r w:rsidR="00755EC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34480" w:rsidRPr="00B22377">
        <w:rPr>
          <w:rFonts w:ascii="Times New Roman" w:hAnsi="Times New Roman" w:cs="Times New Roman"/>
          <w:sz w:val="24"/>
          <w:szCs w:val="24"/>
        </w:rPr>
        <w:t>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:rsidTr="001B3BB7">
        <w:tc>
          <w:tcPr>
            <w:tcW w:w="9356" w:type="dxa"/>
            <w:shd w:val="clear" w:color="auto" w:fill="FFFFFF" w:themeFill="background1"/>
          </w:tcPr>
          <w:p w:rsidR="00B05C91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Pr="00B2237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:rsidTr="001B3BB7">
        <w:tc>
          <w:tcPr>
            <w:tcW w:w="9356" w:type="dxa"/>
            <w:shd w:val="clear" w:color="auto" w:fill="FFFFFF" w:themeFill="background1"/>
          </w:tcPr>
          <w:p w:rsidR="001B3BB7" w:rsidRDefault="001B3BB7" w:rsidP="00552A5E">
            <w:pPr>
              <w:pStyle w:val="NoSpacing"/>
              <w:spacing w:line="276" w:lineRule="auto"/>
              <w:rPr>
                <w:rFonts w:cstheme="minorHAnsi"/>
              </w:rPr>
            </w:pPr>
          </w:p>
          <w:p w:rsidR="001B3BB7" w:rsidRDefault="001B3BB7" w:rsidP="00552A5E">
            <w:pPr>
              <w:pStyle w:val="NoSpacing"/>
              <w:spacing w:line="276" w:lineRule="auto"/>
              <w:rPr>
                <w:rFonts w:cstheme="minorHAnsi"/>
              </w:rPr>
            </w:pPr>
          </w:p>
          <w:p w:rsidR="001B3BB7" w:rsidRDefault="001B3BB7" w:rsidP="00552A5E">
            <w:pPr>
              <w:pStyle w:val="NoSpacing"/>
              <w:spacing w:line="276" w:lineRule="auto"/>
              <w:rPr>
                <w:rFonts w:cstheme="minorHAnsi"/>
              </w:rPr>
            </w:pPr>
          </w:p>
          <w:p w:rsidR="001B3BB7" w:rsidRPr="00B2237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B05C91" w:rsidRPr="00B22377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:rsidTr="001B3BB7">
        <w:tc>
          <w:tcPr>
            <w:tcW w:w="9356" w:type="dxa"/>
            <w:shd w:val="clear" w:color="auto" w:fill="FFFFFF" w:themeFill="background1"/>
          </w:tcPr>
          <w:p w:rsidR="00B05C91" w:rsidRDefault="00B05C9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:rsidR="001B3BB7" w:rsidRP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:rsidTr="001B3BB7">
        <w:tc>
          <w:tcPr>
            <w:tcW w:w="9356" w:type="dxa"/>
            <w:shd w:val="clear" w:color="auto" w:fill="FFFFFF" w:themeFill="background1"/>
          </w:tcPr>
          <w:p w:rsidR="000C4182" w:rsidRPr="00552A5E" w:rsidRDefault="000C4182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0177A1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</w:p>
          <w:p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</w:t>
      </w:r>
      <w:r w:rsidR="00EC7223">
        <w:rPr>
          <w:rFonts w:ascii="Times New Roman" w:hAnsi="Times New Roman" w:cs="Times New Roman"/>
          <w:sz w:val="24"/>
          <w:szCs w:val="24"/>
        </w:rPr>
        <w:t>housing prices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, the error of the predicted </w:t>
      </w:r>
      <w:r w:rsidR="00EC722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n Model 1 from the actual </w:t>
      </w:r>
      <w:r w:rsidR="00EC7223">
        <w:rPr>
          <w:rFonts w:ascii="Times New Roman" w:hAnsi="Times New Roman" w:cs="Times New Roman"/>
          <w:sz w:val="24"/>
          <w:szCs w:val="24"/>
        </w:rPr>
        <w:t>housing price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:rsidTr="00F41487">
        <w:tc>
          <w:tcPr>
            <w:tcW w:w="8721" w:type="dxa"/>
          </w:tcPr>
          <w:p w:rsidR="002B0A0D" w:rsidRPr="001B3BB7" w:rsidRDefault="002B0A0D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</w:t>
      </w:r>
      <w:r w:rsidR="00E36EC3">
        <w:rPr>
          <w:rFonts w:ascii="Times New Roman" w:hAnsi="Times New Roman" w:cs="Times New Roman"/>
          <w:sz w:val="24"/>
          <w:szCs w:val="24"/>
        </w:rPr>
        <w:t>housing price</w:t>
      </w:r>
      <w:bookmarkStart w:id="0" w:name="_GoBack"/>
      <w:bookmarkEnd w:id="0"/>
      <w:r w:rsidR="002B0A0D" w:rsidRPr="00B22377">
        <w:rPr>
          <w:rFonts w:ascii="Times New Roman" w:hAnsi="Times New Roman" w:cs="Times New Roman"/>
          <w:sz w:val="24"/>
          <w:szCs w:val="24"/>
        </w:rPr>
        <w:t xml:space="preserve">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:rsidTr="0019226F">
        <w:tc>
          <w:tcPr>
            <w:tcW w:w="9288" w:type="dxa"/>
          </w:tcPr>
          <w:p w:rsidR="002B0A0D" w:rsidRDefault="002B0A0D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:rsidR="001B3BB7" w:rsidRPr="00B2237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17"/>
      <w:footerReference w:type="default" r:id="rId18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4720" w:rsidRDefault="000B4720" w:rsidP="00B555EA">
      <w:pPr>
        <w:spacing w:after="0" w:line="240" w:lineRule="auto"/>
      </w:pPr>
      <w:r>
        <w:separator/>
      </w:r>
    </w:p>
  </w:endnote>
  <w:endnote w:type="continuationSeparator" w:id="0">
    <w:p w:rsidR="000B4720" w:rsidRDefault="000B4720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E36EC3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4720" w:rsidRDefault="000B4720" w:rsidP="00B555EA">
      <w:pPr>
        <w:spacing w:after="0" w:line="240" w:lineRule="auto"/>
      </w:pPr>
      <w:r>
        <w:separator/>
      </w:r>
    </w:p>
  </w:footnote>
  <w:footnote w:type="continuationSeparator" w:id="0">
    <w:p w:rsidR="000B4720" w:rsidRDefault="000B4720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0"/>
  </w:num>
  <w:num w:numId="5">
    <w:abstractNumId w:val="6"/>
  </w:num>
  <w:num w:numId="6">
    <w:abstractNumId w:val="8"/>
  </w:num>
  <w:num w:numId="7">
    <w:abstractNumId w:val="4"/>
  </w:num>
  <w:num w:numId="8">
    <w:abstractNumId w:val="1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1EF"/>
    <w:rsid w:val="00000572"/>
    <w:rsid w:val="0000481F"/>
    <w:rsid w:val="0000530E"/>
    <w:rsid w:val="00013A0A"/>
    <w:rsid w:val="000177A1"/>
    <w:rsid w:val="00026882"/>
    <w:rsid w:val="000309CF"/>
    <w:rsid w:val="000437C3"/>
    <w:rsid w:val="000448E1"/>
    <w:rsid w:val="00046E17"/>
    <w:rsid w:val="0005177E"/>
    <w:rsid w:val="000523C1"/>
    <w:rsid w:val="0005347A"/>
    <w:rsid w:val="00053C67"/>
    <w:rsid w:val="00055A1B"/>
    <w:rsid w:val="00066A16"/>
    <w:rsid w:val="00071BD7"/>
    <w:rsid w:val="0007214B"/>
    <w:rsid w:val="00072685"/>
    <w:rsid w:val="00077317"/>
    <w:rsid w:val="0008116E"/>
    <w:rsid w:val="00082EA4"/>
    <w:rsid w:val="000835F9"/>
    <w:rsid w:val="00091E15"/>
    <w:rsid w:val="00093767"/>
    <w:rsid w:val="000A15E9"/>
    <w:rsid w:val="000A19E6"/>
    <w:rsid w:val="000A3F17"/>
    <w:rsid w:val="000A51E5"/>
    <w:rsid w:val="000B34E6"/>
    <w:rsid w:val="000B4720"/>
    <w:rsid w:val="000C0065"/>
    <w:rsid w:val="000C0A9C"/>
    <w:rsid w:val="000C1845"/>
    <w:rsid w:val="000C4182"/>
    <w:rsid w:val="000C4811"/>
    <w:rsid w:val="000C51B9"/>
    <w:rsid w:val="000C6820"/>
    <w:rsid w:val="000C6B3C"/>
    <w:rsid w:val="000D6BA1"/>
    <w:rsid w:val="000D734B"/>
    <w:rsid w:val="000D7B6E"/>
    <w:rsid w:val="000E0D91"/>
    <w:rsid w:val="000E4F98"/>
    <w:rsid w:val="000E63E1"/>
    <w:rsid w:val="000F4E4C"/>
    <w:rsid w:val="0010597A"/>
    <w:rsid w:val="001065E0"/>
    <w:rsid w:val="00112645"/>
    <w:rsid w:val="001210E2"/>
    <w:rsid w:val="00127686"/>
    <w:rsid w:val="0013201B"/>
    <w:rsid w:val="00135ABE"/>
    <w:rsid w:val="001401A7"/>
    <w:rsid w:val="00147C3F"/>
    <w:rsid w:val="0015517F"/>
    <w:rsid w:val="0015635A"/>
    <w:rsid w:val="001601F7"/>
    <w:rsid w:val="00165D8D"/>
    <w:rsid w:val="00170802"/>
    <w:rsid w:val="00171837"/>
    <w:rsid w:val="001808CC"/>
    <w:rsid w:val="00192F61"/>
    <w:rsid w:val="001A010F"/>
    <w:rsid w:val="001A6625"/>
    <w:rsid w:val="001B3BB7"/>
    <w:rsid w:val="001B6B18"/>
    <w:rsid w:val="001C791F"/>
    <w:rsid w:val="001D0C7C"/>
    <w:rsid w:val="001E7225"/>
    <w:rsid w:val="001F047C"/>
    <w:rsid w:val="001F3591"/>
    <w:rsid w:val="001F75FF"/>
    <w:rsid w:val="00206EBB"/>
    <w:rsid w:val="002154B8"/>
    <w:rsid w:val="00215A2C"/>
    <w:rsid w:val="00217439"/>
    <w:rsid w:val="00223789"/>
    <w:rsid w:val="002341A7"/>
    <w:rsid w:val="00246130"/>
    <w:rsid w:val="0025098A"/>
    <w:rsid w:val="00253A9F"/>
    <w:rsid w:val="00265853"/>
    <w:rsid w:val="002836DE"/>
    <w:rsid w:val="002838AC"/>
    <w:rsid w:val="00283B9B"/>
    <w:rsid w:val="002900F2"/>
    <w:rsid w:val="0029152C"/>
    <w:rsid w:val="00296489"/>
    <w:rsid w:val="00296D7C"/>
    <w:rsid w:val="00297EC3"/>
    <w:rsid w:val="002A0977"/>
    <w:rsid w:val="002A6721"/>
    <w:rsid w:val="002B0A0D"/>
    <w:rsid w:val="002B447C"/>
    <w:rsid w:val="002B498C"/>
    <w:rsid w:val="002C0833"/>
    <w:rsid w:val="002C1482"/>
    <w:rsid w:val="002C14AC"/>
    <w:rsid w:val="002C6FB6"/>
    <w:rsid w:val="002C7DAC"/>
    <w:rsid w:val="002D1CCF"/>
    <w:rsid w:val="002D3779"/>
    <w:rsid w:val="002D7B12"/>
    <w:rsid w:val="002D7B76"/>
    <w:rsid w:val="002E7B6A"/>
    <w:rsid w:val="002F099E"/>
    <w:rsid w:val="002F2A7F"/>
    <w:rsid w:val="002F51E8"/>
    <w:rsid w:val="002F5E05"/>
    <w:rsid w:val="002F699A"/>
    <w:rsid w:val="00305FC3"/>
    <w:rsid w:val="00307B2D"/>
    <w:rsid w:val="003205BD"/>
    <w:rsid w:val="00326747"/>
    <w:rsid w:val="003277AB"/>
    <w:rsid w:val="00333135"/>
    <w:rsid w:val="00337B57"/>
    <w:rsid w:val="00337E70"/>
    <w:rsid w:val="00346DA8"/>
    <w:rsid w:val="00347249"/>
    <w:rsid w:val="00374BBC"/>
    <w:rsid w:val="0039027D"/>
    <w:rsid w:val="003961CC"/>
    <w:rsid w:val="003968AA"/>
    <w:rsid w:val="003970AA"/>
    <w:rsid w:val="003A2906"/>
    <w:rsid w:val="003A51A7"/>
    <w:rsid w:val="003B37AC"/>
    <w:rsid w:val="003B3DDE"/>
    <w:rsid w:val="003B4E1E"/>
    <w:rsid w:val="003C2052"/>
    <w:rsid w:val="003C20EC"/>
    <w:rsid w:val="003C7398"/>
    <w:rsid w:val="003E5E61"/>
    <w:rsid w:val="004019E9"/>
    <w:rsid w:val="0040242C"/>
    <w:rsid w:val="00406B2A"/>
    <w:rsid w:val="00412E2A"/>
    <w:rsid w:val="00415C1F"/>
    <w:rsid w:val="004211F9"/>
    <w:rsid w:val="00421E54"/>
    <w:rsid w:val="0042494C"/>
    <w:rsid w:val="00426917"/>
    <w:rsid w:val="004323AD"/>
    <w:rsid w:val="00436345"/>
    <w:rsid w:val="00440D3F"/>
    <w:rsid w:val="00443721"/>
    <w:rsid w:val="00450001"/>
    <w:rsid w:val="0045372B"/>
    <w:rsid w:val="004556CB"/>
    <w:rsid w:val="00456A83"/>
    <w:rsid w:val="00467787"/>
    <w:rsid w:val="00467F1A"/>
    <w:rsid w:val="00473D21"/>
    <w:rsid w:val="00474E90"/>
    <w:rsid w:val="00482B3F"/>
    <w:rsid w:val="004831D7"/>
    <w:rsid w:val="00487F37"/>
    <w:rsid w:val="00492791"/>
    <w:rsid w:val="00492E2A"/>
    <w:rsid w:val="00493CB1"/>
    <w:rsid w:val="00493FD3"/>
    <w:rsid w:val="004A0711"/>
    <w:rsid w:val="004B17E1"/>
    <w:rsid w:val="004B60D2"/>
    <w:rsid w:val="004C56A8"/>
    <w:rsid w:val="004C72DC"/>
    <w:rsid w:val="004C7A12"/>
    <w:rsid w:val="004E1A65"/>
    <w:rsid w:val="004E6599"/>
    <w:rsid w:val="004F1689"/>
    <w:rsid w:val="004F7B65"/>
    <w:rsid w:val="005146A8"/>
    <w:rsid w:val="0051504E"/>
    <w:rsid w:val="005163C7"/>
    <w:rsid w:val="00523034"/>
    <w:rsid w:val="00525873"/>
    <w:rsid w:val="005274C1"/>
    <w:rsid w:val="00547BC7"/>
    <w:rsid w:val="00552A5E"/>
    <w:rsid w:val="005564FE"/>
    <w:rsid w:val="005648F4"/>
    <w:rsid w:val="0057064B"/>
    <w:rsid w:val="005837BA"/>
    <w:rsid w:val="005848BE"/>
    <w:rsid w:val="00587165"/>
    <w:rsid w:val="00596C6D"/>
    <w:rsid w:val="005A3F09"/>
    <w:rsid w:val="005B0F9A"/>
    <w:rsid w:val="005B1E8C"/>
    <w:rsid w:val="005B48EA"/>
    <w:rsid w:val="005B5586"/>
    <w:rsid w:val="005C587E"/>
    <w:rsid w:val="005D3233"/>
    <w:rsid w:val="005D58BA"/>
    <w:rsid w:val="005D7013"/>
    <w:rsid w:val="005E6A44"/>
    <w:rsid w:val="005F6A76"/>
    <w:rsid w:val="006023FC"/>
    <w:rsid w:val="0060305A"/>
    <w:rsid w:val="00606E50"/>
    <w:rsid w:val="00607AD6"/>
    <w:rsid w:val="006145B1"/>
    <w:rsid w:val="0061761B"/>
    <w:rsid w:val="006240D9"/>
    <w:rsid w:val="00633BE9"/>
    <w:rsid w:val="00635677"/>
    <w:rsid w:val="006478F4"/>
    <w:rsid w:val="0065345C"/>
    <w:rsid w:val="00660C1C"/>
    <w:rsid w:val="00667A6C"/>
    <w:rsid w:val="0067186F"/>
    <w:rsid w:val="006735C8"/>
    <w:rsid w:val="00684E26"/>
    <w:rsid w:val="00695BE0"/>
    <w:rsid w:val="006A16EC"/>
    <w:rsid w:val="006A1E46"/>
    <w:rsid w:val="006A2CAC"/>
    <w:rsid w:val="006B08C1"/>
    <w:rsid w:val="006B14DC"/>
    <w:rsid w:val="006B2CF2"/>
    <w:rsid w:val="006B60A5"/>
    <w:rsid w:val="006C0AD5"/>
    <w:rsid w:val="006C24A2"/>
    <w:rsid w:val="006E1E86"/>
    <w:rsid w:val="006E3DD5"/>
    <w:rsid w:val="006E572E"/>
    <w:rsid w:val="006F0DA0"/>
    <w:rsid w:val="006F16C4"/>
    <w:rsid w:val="006F7B05"/>
    <w:rsid w:val="00711AE1"/>
    <w:rsid w:val="00725F0A"/>
    <w:rsid w:val="00726ACC"/>
    <w:rsid w:val="00734480"/>
    <w:rsid w:val="0073575F"/>
    <w:rsid w:val="00746560"/>
    <w:rsid w:val="007475FF"/>
    <w:rsid w:val="00755EC6"/>
    <w:rsid w:val="00770391"/>
    <w:rsid w:val="007711ED"/>
    <w:rsid w:val="00784B29"/>
    <w:rsid w:val="00787225"/>
    <w:rsid w:val="0078731E"/>
    <w:rsid w:val="00793D71"/>
    <w:rsid w:val="007A7114"/>
    <w:rsid w:val="007B0297"/>
    <w:rsid w:val="007B4C6F"/>
    <w:rsid w:val="007C185B"/>
    <w:rsid w:val="007C380C"/>
    <w:rsid w:val="007C7517"/>
    <w:rsid w:val="007E61CC"/>
    <w:rsid w:val="007E6408"/>
    <w:rsid w:val="007F01A7"/>
    <w:rsid w:val="007F5201"/>
    <w:rsid w:val="007F64F3"/>
    <w:rsid w:val="00800EF0"/>
    <w:rsid w:val="00801974"/>
    <w:rsid w:val="00804AA0"/>
    <w:rsid w:val="00814BD5"/>
    <w:rsid w:val="00823455"/>
    <w:rsid w:val="00823917"/>
    <w:rsid w:val="008241EF"/>
    <w:rsid w:val="008304FC"/>
    <w:rsid w:val="00842EDE"/>
    <w:rsid w:val="00844254"/>
    <w:rsid w:val="0086444E"/>
    <w:rsid w:val="00865452"/>
    <w:rsid w:val="008672BE"/>
    <w:rsid w:val="008754AD"/>
    <w:rsid w:val="00882C73"/>
    <w:rsid w:val="00883EEA"/>
    <w:rsid w:val="0088548C"/>
    <w:rsid w:val="00886642"/>
    <w:rsid w:val="00886750"/>
    <w:rsid w:val="00886DCD"/>
    <w:rsid w:val="00887EC2"/>
    <w:rsid w:val="008926F1"/>
    <w:rsid w:val="00895CA1"/>
    <w:rsid w:val="00895EF1"/>
    <w:rsid w:val="008A3EE4"/>
    <w:rsid w:val="008A7EAA"/>
    <w:rsid w:val="008B0517"/>
    <w:rsid w:val="008B3391"/>
    <w:rsid w:val="008C3144"/>
    <w:rsid w:val="008C6710"/>
    <w:rsid w:val="008C690B"/>
    <w:rsid w:val="008D1A11"/>
    <w:rsid w:val="008D651F"/>
    <w:rsid w:val="008E24EB"/>
    <w:rsid w:val="008E71DE"/>
    <w:rsid w:val="008F6BC4"/>
    <w:rsid w:val="00901AF3"/>
    <w:rsid w:val="00903F34"/>
    <w:rsid w:val="00906DB1"/>
    <w:rsid w:val="00922651"/>
    <w:rsid w:val="00922E9B"/>
    <w:rsid w:val="0092653F"/>
    <w:rsid w:val="00926B3C"/>
    <w:rsid w:val="009370CF"/>
    <w:rsid w:val="00943BC9"/>
    <w:rsid w:val="009444C8"/>
    <w:rsid w:val="00966E91"/>
    <w:rsid w:val="00972501"/>
    <w:rsid w:val="00972832"/>
    <w:rsid w:val="0097451C"/>
    <w:rsid w:val="00975062"/>
    <w:rsid w:val="0098239A"/>
    <w:rsid w:val="00987EDD"/>
    <w:rsid w:val="009A349D"/>
    <w:rsid w:val="009A5D9C"/>
    <w:rsid w:val="009A6C93"/>
    <w:rsid w:val="009B155E"/>
    <w:rsid w:val="009B5D51"/>
    <w:rsid w:val="009B66C7"/>
    <w:rsid w:val="009C0AA5"/>
    <w:rsid w:val="009C6CDD"/>
    <w:rsid w:val="009D292A"/>
    <w:rsid w:val="009E05EF"/>
    <w:rsid w:val="009E0E9D"/>
    <w:rsid w:val="009F1463"/>
    <w:rsid w:val="009F1C93"/>
    <w:rsid w:val="009F2845"/>
    <w:rsid w:val="00A0031C"/>
    <w:rsid w:val="00A05CDA"/>
    <w:rsid w:val="00A13084"/>
    <w:rsid w:val="00A24543"/>
    <w:rsid w:val="00A251EB"/>
    <w:rsid w:val="00A33A5D"/>
    <w:rsid w:val="00A402F5"/>
    <w:rsid w:val="00A43953"/>
    <w:rsid w:val="00A47109"/>
    <w:rsid w:val="00A47E48"/>
    <w:rsid w:val="00A52395"/>
    <w:rsid w:val="00A576CD"/>
    <w:rsid w:val="00A57E0B"/>
    <w:rsid w:val="00A64044"/>
    <w:rsid w:val="00A648D3"/>
    <w:rsid w:val="00A717E7"/>
    <w:rsid w:val="00A7197A"/>
    <w:rsid w:val="00A734C2"/>
    <w:rsid w:val="00A854E7"/>
    <w:rsid w:val="00A94AFB"/>
    <w:rsid w:val="00AB0CF3"/>
    <w:rsid w:val="00AB2818"/>
    <w:rsid w:val="00AB3094"/>
    <w:rsid w:val="00AC3968"/>
    <w:rsid w:val="00AD3A9F"/>
    <w:rsid w:val="00AD6B23"/>
    <w:rsid w:val="00AE07C3"/>
    <w:rsid w:val="00AE0BB3"/>
    <w:rsid w:val="00AE4A92"/>
    <w:rsid w:val="00AF275C"/>
    <w:rsid w:val="00B0119D"/>
    <w:rsid w:val="00B05C91"/>
    <w:rsid w:val="00B06202"/>
    <w:rsid w:val="00B14F26"/>
    <w:rsid w:val="00B20E35"/>
    <w:rsid w:val="00B22377"/>
    <w:rsid w:val="00B350F9"/>
    <w:rsid w:val="00B3690A"/>
    <w:rsid w:val="00B40490"/>
    <w:rsid w:val="00B44B00"/>
    <w:rsid w:val="00B45649"/>
    <w:rsid w:val="00B53717"/>
    <w:rsid w:val="00B53D39"/>
    <w:rsid w:val="00B555EA"/>
    <w:rsid w:val="00B63357"/>
    <w:rsid w:val="00B63C89"/>
    <w:rsid w:val="00B64D3D"/>
    <w:rsid w:val="00B66D15"/>
    <w:rsid w:val="00B7112F"/>
    <w:rsid w:val="00B71427"/>
    <w:rsid w:val="00B72BA7"/>
    <w:rsid w:val="00B80A2F"/>
    <w:rsid w:val="00B811F0"/>
    <w:rsid w:val="00B84520"/>
    <w:rsid w:val="00B85576"/>
    <w:rsid w:val="00BA0B10"/>
    <w:rsid w:val="00BA47E3"/>
    <w:rsid w:val="00BB2F83"/>
    <w:rsid w:val="00BC3BCD"/>
    <w:rsid w:val="00BD0147"/>
    <w:rsid w:val="00BD1D02"/>
    <w:rsid w:val="00BD4EBE"/>
    <w:rsid w:val="00BE1518"/>
    <w:rsid w:val="00BE2727"/>
    <w:rsid w:val="00BF62E3"/>
    <w:rsid w:val="00C00D4B"/>
    <w:rsid w:val="00C01A0D"/>
    <w:rsid w:val="00C025B8"/>
    <w:rsid w:val="00C04098"/>
    <w:rsid w:val="00C04425"/>
    <w:rsid w:val="00C07DCB"/>
    <w:rsid w:val="00C10320"/>
    <w:rsid w:val="00C105A6"/>
    <w:rsid w:val="00C217A8"/>
    <w:rsid w:val="00C26F5E"/>
    <w:rsid w:val="00C26FB5"/>
    <w:rsid w:val="00C33260"/>
    <w:rsid w:val="00C33DBE"/>
    <w:rsid w:val="00C35C38"/>
    <w:rsid w:val="00C3613F"/>
    <w:rsid w:val="00C361A9"/>
    <w:rsid w:val="00C37AAF"/>
    <w:rsid w:val="00C44100"/>
    <w:rsid w:val="00C503E2"/>
    <w:rsid w:val="00C65B47"/>
    <w:rsid w:val="00C800D8"/>
    <w:rsid w:val="00C92496"/>
    <w:rsid w:val="00C94A4F"/>
    <w:rsid w:val="00CA0B20"/>
    <w:rsid w:val="00CA204E"/>
    <w:rsid w:val="00CA5AD4"/>
    <w:rsid w:val="00CB03A3"/>
    <w:rsid w:val="00CB1D55"/>
    <w:rsid w:val="00CD0F63"/>
    <w:rsid w:val="00CD1763"/>
    <w:rsid w:val="00CD3AFB"/>
    <w:rsid w:val="00CD476E"/>
    <w:rsid w:val="00CD50E1"/>
    <w:rsid w:val="00CE3466"/>
    <w:rsid w:val="00CF3761"/>
    <w:rsid w:val="00CF4C71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4141"/>
    <w:rsid w:val="00D303F4"/>
    <w:rsid w:val="00D30ECA"/>
    <w:rsid w:val="00D331B9"/>
    <w:rsid w:val="00D50B44"/>
    <w:rsid w:val="00D65C12"/>
    <w:rsid w:val="00D67F2C"/>
    <w:rsid w:val="00D73923"/>
    <w:rsid w:val="00D74927"/>
    <w:rsid w:val="00D864A9"/>
    <w:rsid w:val="00D90343"/>
    <w:rsid w:val="00D912E6"/>
    <w:rsid w:val="00D92D79"/>
    <w:rsid w:val="00D94158"/>
    <w:rsid w:val="00DA30EB"/>
    <w:rsid w:val="00DA33EE"/>
    <w:rsid w:val="00DB18E5"/>
    <w:rsid w:val="00DB529D"/>
    <w:rsid w:val="00DD1023"/>
    <w:rsid w:val="00DD2C51"/>
    <w:rsid w:val="00DD4066"/>
    <w:rsid w:val="00DD6452"/>
    <w:rsid w:val="00DE05A6"/>
    <w:rsid w:val="00DE620C"/>
    <w:rsid w:val="00DF2FED"/>
    <w:rsid w:val="00E00823"/>
    <w:rsid w:val="00E05C0C"/>
    <w:rsid w:val="00E1238B"/>
    <w:rsid w:val="00E165F1"/>
    <w:rsid w:val="00E1708C"/>
    <w:rsid w:val="00E24096"/>
    <w:rsid w:val="00E337E8"/>
    <w:rsid w:val="00E36EC3"/>
    <w:rsid w:val="00E60531"/>
    <w:rsid w:val="00E61F57"/>
    <w:rsid w:val="00E637D2"/>
    <w:rsid w:val="00E64F15"/>
    <w:rsid w:val="00E65202"/>
    <w:rsid w:val="00E673B0"/>
    <w:rsid w:val="00E7125C"/>
    <w:rsid w:val="00E72552"/>
    <w:rsid w:val="00E75CA2"/>
    <w:rsid w:val="00E86784"/>
    <w:rsid w:val="00E904E3"/>
    <w:rsid w:val="00E95A14"/>
    <w:rsid w:val="00EA0E24"/>
    <w:rsid w:val="00EC7223"/>
    <w:rsid w:val="00EC75A2"/>
    <w:rsid w:val="00ED0291"/>
    <w:rsid w:val="00ED18DF"/>
    <w:rsid w:val="00ED1C7A"/>
    <w:rsid w:val="00ED4BDB"/>
    <w:rsid w:val="00EE1D53"/>
    <w:rsid w:val="00EE48B4"/>
    <w:rsid w:val="00F0299F"/>
    <w:rsid w:val="00F03211"/>
    <w:rsid w:val="00F06390"/>
    <w:rsid w:val="00F07456"/>
    <w:rsid w:val="00F12B6B"/>
    <w:rsid w:val="00F13041"/>
    <w:rsid w:val="00F2065F"/>
    <w:rsid w:val="00F254DB"/>
    <w:rsid w:val="00F31B35"/>
    <w:rsid w:val="00F37238"/>
    <w:rsid w:val="00F41C56"/>
    <w:rsid w:val="00F43376"/>
    <w:rsid w:val="00F54657"/>
    <w:rsid w:val="00F72244"/>
    <w:rsid w:val="00F725D4"/>
    <w:rsid w:val="00F755AA"/>
    <w:rsid w:val="00F8040A"/>
    <w:rsid w:val="00F843E2"/>
    <w:rsid w:val="00F9090E"/>
    <w:rsid w:val="00F961DD"/>
    <w:rsid w:val="00FA44BD"/>
    <w:rsid w:val="00FA5108"/>
    <w:rsid w:val="00FA5DC0"/>
    <w:rsid w:val="00FB3088"/>
    <w:rsid w:val="00FD0360"/>
    <w:rsid w:val="00FD4A9D"/>
    <w:rsid w:val="00FD5071"/>
    <w:rsid w:val="00FD5AFC"/>
    <w:rsid w:val="00FE6285"/>
    <w:rsid w:val="00FE6987"/>
    <w:rsid w:val="00FF1425"/>
    <w:rsid w:val="00FF2B92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9CE50B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D1CCF"/>
    <w:rPr>
      <w:rFonts w:ascii="Courier New" w:eastAsia="Times New Roman" w:hAnsi="Courier New" w:cs="Courier New"/>
      <w:sz w:val="20"/>
      <w:szCs w:val="20"/>
      <w:lang w:eastAsia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6</Pages>
  <Words>946</Words>
  <Characters>539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6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Charlotte Poh</cp:lastModifiedBy>
  <cp:revision>24</cp:revision>
  <dcterms:created xsi:type="dcterms:W3CDTF">2021-03-29T14:23:00Z</dcterms:created>
  <dcterms:modified xsi:type="dcterms:W3CDTF">2022-08-01T03:49:00Z</dcterms:modified>
</cp:coreProperties>
</file>